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51" r:id="rId2"/>
    <p:sldId id="342" r:id="rId3"/>
    <p:sldId id="343" r:id="rId4"/>
    <p:sldId id="344" r:id="rId5"/>
    <p:sldId id="345" r:id="rId6"/>
    <p:sldId id="346" r:id="rId7"/>
    <p:sldId id="347" r:id="rId8"/>
    <p:sldId id="348" r:id="rId9"/>
    <p:sldId id="349" r:id="rId10"/>
    <p:sldId id="352" r:id="rId11"/>
    <p:sldId id="353" r:id="rId12"/>
    <p:sldId id="350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65" autoAdjust="0"/>
    <p:restoredTop sz="94660"/>
  </p:normalViewPr>
  <p:slideViewPr>
    <p:cSldViewPr snapToGrid="0">
      <p:cViewPr varScale="1">
        <p:scale>
          <a:sx n="74" d="100"/>
          <a:sy n="74" d="100"/>
        </p:scale>
        <p:origin x="606" y="-57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Monday 9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3368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Monday 9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438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Monday 9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265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Monday 9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2684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Monday 9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9163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Monday 9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758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Monday 9/28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7379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Monday 9/2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8513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Monday 9/28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0971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Monday 9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8423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Monday 9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0917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409256-BB9D-4EE1-978B-903609A03B5E}" type="datetimeFigureOut">
              <a:rPr lang="en-US" smtClean="0"/>
              <a:t>Monday 9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856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23032" y="5082175"/>
            <a:ext cx="6233375" cy="1023357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indent="-1905" algn="ctr" rtl="1">
              <a:lnSpc>
                <a:spcPct val="150000"/>
              </a:lnSpc>
            </a:pPr>
            <a:r>
              <a:rPr lang="fa-IR" sz="4400" dirty="0" smtClean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مدرس : نسا پاینده</a:t>
            </a:r>
            <a:endParaRPr lang="en-US" sz="4400" dirty="0">
              <a:ln w="0"/>
              <a:solidFill>
                <a:srgbClr val="00206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B Titr" panose="00000700000000000000" pitchFamily="2" charset="-78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76528" y="1508120"/>
            <a:ext cx="8591535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905" algn="ctr" rtl="1">
              <a:lnSpc>
                <a:spcPct val="200000"/>
              </a:lnSpc>
            </a:pPr>
            <a:r>
              <a:rPr lang="fa-IR" sz="6000" dirty="0" smtClean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الگوسازی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394200" y="2362200"/>
          <a:ext cx="9144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914400" imgH="272160" progId="Equation.DSMT4">
                  <p:embed/>
                </p:oleObj>
              </mc:Choice>
              <mc:Fallback>
                <p:oleObj name="Equation" r:id="rId3" imgW="914400" imgH="27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17011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 txBox="1">
            <a:spLocks/>
          </p:cNvSpPr>
          <p:nvPr/>
        </p:nvSpPr>
        <p:spPr>
          <a:xfrm>
            <a:off x="115621" y="2230585"/>
            <a:ext cx="11921833" cy="6069288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Font typeface="Arial" panose="020B0604020202020204" pitchFamily="34" charset="0"/>
              <a:buNone/>
            </a:pPr>
            <a:r>
              <a:rPr lang="fa-IR" dirty="0" smtClean="0">
                <a:cs typeface="B Titr" panose="00000700000000000000" pitchFamily="2" charset="-78"/>
              </a:rPr>
              <a:t>همه عدد های سه رقمی را بنویسید که رقم دهگان آن 3 و رقم یکان و صدگان آن با هم برابر باشد.</a:t>
            </a:r>
            <a:endParaRPr lang="fa-IR" dirty="0"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819748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 txBox="1">
            <a:spLocks/>
          </p:cNvSpPr>
          <p:nvPr/>
        </p:nvSpPr>
        <p:spPr>
          <a:xfrm>
            <a:off x="115621" y="2230585"/>
            <a:ext cx="11921833" cy="6069288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Font typeface="Arial" panose="020B0604020202020204" pitchFamily="34" charset="0"/>
              <a:buNone/>
            </a:pPr>
            <a:r>
              <a:rPr lang="fa-IR" smtClean="0">
                <a:cs typeface="B Titr" panose="00000700000000000000" pitchFamily="2" charset="-78"/>
              </a:rPr>
              <a:t>جمع های دو عدد را بنویسید که حاصل آنها 10 باشد؟</a:t>
            </a:r>
            <a:endParaRPr lang="fa-IR" dirty="0"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6443235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fa-IR" dirty="0" smtClean="0"/>
          </a:p>
          <a:p>
            <a:pPr marL="0" indent="0">
              <a:buNone/>
            </a:pPr>
            <a:endParaRPr lang="fa-IR" dirty="0"/>
          </a:p>
          <a:p>
            <a:pPr marL="0" indent="0">
              <a:buNone/>
            </a:pPr>
            <a:endParaRPr lang="fa-IR" dirty="0" smtClean="0"/>
          </a:p>
          <a:p>
            <a:pPr marL="0" indent="0">
              <a:buNone/>
            </a:pPr>
            <a:r>
              <a:rPr lang="fa-IR" sz="3600" dirty="0"/>
              <a:t> </a:t>
            </a:r>
            <a:r>
              <a:rPr lang="fa-IR" sz="3600" dirty="0" smtClean="0"/>
              <a:t>          </a:t>
            </a:r>
            <a:r>
              <a:rPr lang="fa-IR" sz="4400" dirty="0">
                <a:solidFill>
                  <a:srgbClr val="FF0000"/>
                </a:solidFill>
                <a:cs typeface="B Titr" pitchFamily="2" charset="-78"/>
              </a:rPr>
              <a:t> </a:t>
            </a:r>
            <a:r>
              <a:rPr lang="fa-IR" sz="4400" dirty="0" smtClean="0">
                <a:solidFill>
                  <a:srgbClr val="FF0000"/>
                </a:solidFill>
                <a:cs typeface="B Titr" pitchFamily="2" charset="-78"/>
              </a:rPr>
              <a:t>                       پایان </a:t>
            </a:r>
            <a:r>
              <a:rPr lang="fa-IR" sz="3600" dirty="0" smtClean="0"/>
              <a:t>                                    </a:t>
            </a:r>
            <a:endParaRPr lang="fa-IR" sz="3600" dirty="0"/>
          </a:p>
        </p:txBody>
      </p:sp>
    </p:spTree>
    <p:extLst>
      <p:ext uri="{BB962C8B-B14F-4D97-AF65-F5344CB8AC3E}">
        <p14:creationId xmlns:p14="http://schemas.microsoft.com/office/powerpoint/2010/main" val="24501560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155" y="1277470"/>
            <a:ext cx="11698940" cy="7157175"/>
          </a:xfrm>
        </p:spPr>
        <p:txBody>
          <a:bodyPr>
            <a:normAutofit/>
          </a:bodyPr>
          <a:lstStyle/>
          <a:p>
            <a:pPr marL="0" indent="0" algn="ctr">
              <a:lnSpc>
                <a:spcPct val="150000"/>
              </a:lnSpc>
              <a:buNone/>
            </a:pPr>
            <a:r>
              <a:rPr lang="fa-IR" sz="3600" dirty="0">
                <a:solidFill>
                  <a:srgbClr val="FF0000"/>
                </a:solidFill>
                <a:cs typeface="B Titr" pitchFamily="2" charset="-78"/>
              </a:rPr>
              <a:t>حل مسئله ( الگوسازی ) : </a:t>
            </a:r>
            <a:endParaRPr lang="fa-IR" dirty="0">
              <a:solidFill>
                <a:srgbClr val="FF0000"/>
              </a:solidFill>
              <a:cs typeface="B Titr" pitchFamily="2" charset="-78"/>
            </a:endParaRPr>
          </a:p>
          <a:p>
            <a:pPr marL="0" indent="0" algn="r">
              <a:lnSpc>
                <a:spcPct val="150000"/>
              </a:lnSpc>
              <a:buNone/>
            </a:pPr>
            <a:r>
              <a:rPr lang="fa-IR" sz="2400" dirty="0" smtClean="0">
                <a:cs typeface="B Titr" panose="00000700000000000000" pitchFamily="2" charset="-78"/>
              </a:rPr>
              <a:t>برای </a:t>
            </a:r>
            <a:r>
              <a:rPr lang="fa-IR" sz="2400" dirty="0">
                <a:cs typeface="B Titr" panose="00000700000000000000" pitchFamily="2" charset="-78"/>
              </a:rPr>
              <a:t>حل مسئله با تمام حالت های ممکن آن ، باید با استفاده از راهبردالگوسازی و با نظم و ترتیب مشخصی ، تمام حالت ها را به دست آوریم .</a:t>
            </a:r>
            <a:endParaRPr lang="en-US" sz="2400" dirty="0">
              <a:cs typeface="B Titr" panose="00000700000000000000" pitchFamily="2" charset="-78"/>
            </a:endParaRPr>
          </a:p>
          <a:p>
            <a:pPr marL="0" indent="0" algn="r">
              <a:lnSpc>
                <a:spcPct val="150000"/>
              </a:lnSpc>
              <a:buNone/>
            </a:pPr>
            <a:r>
              <a:rPr lang="fa-IR" sz="2400" dirty="0">
                <a:cs typeface="B Titr" panose="00000700000000000000" pitchFamily="2" charset="-78"/>
              </a:rPr>
              <a:t>با استفاده از این روش  می توانیم تمام حالت های ممکن را بنویسیم و چیزی را فراموش نخواهیم کرد .</a:t>
            </a:r>
            <a:endParaRPr lang="en-US" sz="2400" dirty="0">
              <a:cs typeface="B Titr" panose="00000700000000000000" pitchFamily="2" charset="-78"/>
            </a:endParaRPr>
          </a:p>
          <a:p>
            <a:pPr marL="0" indent="0" algn="r">
              <a:lnSpc>
                <a:spcPct val="150000"/>
              </a:lnSpc>
              <a:buNone/>
            </a:pPr>
            <a:r>
              <a:rPr lang="fa-IR" sz="2400" dirty="0" smtClean="0">
                <a:cs typeface="B Titr" pitchFamily="2" charset="-78"/>
              </a:rPr>
              <a:t>مثال </a:t>
            </a:r>
            <a:r>
              <a:rPr lang="fa-IR" sz="2400" dirty="0">
                <a:cs typeface="B Titr" pitchFamily="2" charset="-78"/>
              </a:rPr>
              <a:t>:  جمع دوعددراکه حاصل جمع آن ها 8 باشدرا بنویسید ؟</a:t>
            </a:r>
          </a:p>
          <a:p>
            <a:pPr marL="0" indent="0">
              <a:buNone/>
            </a:pPr>
            <a:endParaRPr lang="fa-IR" dirty="0">
              <a:cs typeface="B Titr" pitchFamily="2" charset="-78"/>
            </a:endParaRPr>
          </a:p>
          <a:p>
            <a:pPr marL="0" indent="0">
              <a:buNone/>
            </a:pPr>
            <a:r>
              <a:rPr lang="fa-IR" dirty="0">
                <a:solidFill>
                  <a:srgbClr val="FF0000"/>
                </a:solidFill>
                <a:cs typeface="B Titr" panose="00000700000000000000" pitchFamily="2" charset="-78"/>
              </a:rPr>
              <a:t>8 = 5 + 3        8= 6 + 2       8 = 7 + 1    8 = 8 +0 </a:t>
            </a:r>
          </a:p>
          <a:p>
            <a:pPr marL="0" indent="0">
              <a:buNone/>
            </a:pPr>
            <a:r>
              <a:rPr lang="fa-IR" dirty="0">
                <a:solidFill>
                  <a:srgbClr val="FF0000"/>
                </a:solidFill>
                <a:cs typeface="B Titr" panose="00000700000000000000" pitchFamily="2" charset="-78"/>
              </a:rPr>
              <a:t>8 = 1 +7         8 = 2 +6       8 = 3 + 5    8 = 4+ 4 </a:t>
            </a:r>
          </a:p>
          <a:p>
            <a:pPr marL="0" indent="0">
              <a:buNone/>
            </a:pPr>
            <a:r>
              <a:rPr lang="fa-IR" dirty="0">
                <a:solidFill>
                  <a:srgbClr val="FF0000"/>
                </a:solidFill>
                <a:cs typeface="B Titr" panose="00000700000000000000" pitchFamily="2" charset="-78"/>
              </a:rPr>
              <a:t>                                            8= 0 + 8</a:t>
            </a:r>
            <a:endParaRPr lang="en-US" dirty="0">
              <a:solidFill>
                <a:srgbClr val="FF0000"/>
              </a:solidFill>
              <a:cs typeface="B Titr" panose="00000700000000000000" pitchFamily="2" charset="-78"/>
            </a:endParaRPr>
          </a:p>
          <a:p>
            <a:pPr marL="0" indent="0">
              <a:buNone/>
            </a:pPr>
            <a:endParaRPr lang="fa-IR" dirty="0"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98695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3432" y="2492896"/>
            <a:ext cx="10379496" cy="6069288"/>
          </a:xfrm>
        </p:spPr>
        <p:txBody>
          <a:bodyPr>
            <a:normAutofit/>
          </a:bodyPr>
          <a:lstStyle/>
          <a:p>
            <a:pPr marL="0" indent="0" algn="r">
              <a:lnSpc>
                <a:spcPct val="200000"/>
              </a:lnSpc>
              <a:buNone/>
            </a:pPr>
            <a:r>
              <a:rPr lang="fa-IR" sz="2800" dirty="0" smtClean="0">
                <a:cs typeface="B Titr" panose="00000700000000000000" pitchFamily="2" charset="-78"/>
              </a:rPr>
              <a:t> </a:t>
            </a:r>
            <a:r>
              <a:rPr lang="fa-IR" sz="2800" dirty="0">
                <a:cs typeface="B Titr" panose="00000700000000000000" pitchFamily="2" charset="-78"/>
              </a:rPr>
              <a:t>همه ی عدد های سه رقمی را بنویس که رقم یکان آن ها </a:t>
            </a:r>
            <a:r>
              <a:rPr lang="fa-IR" sz="2800" dirty="0" smtClean="0">
                <a:cs typeface="B Titr" panose="00000700000000000000" pitchFamily="2" charset="-78"/>
              </a:rPr>
              <a:t>4 ، </a:t>
            </a:r>
            <a:r>
              <a:rPr lang="fa-IR" sz="2800" dirty="0">
                <a:cs typeface="B Titr" panose="00000700000000000000" pitchFamily="2" charset="-78"/>
              </a:rPr>
              <a:t>رقم دهگان آن ها </a:t>
            </a:r>
            <a:r>
              <a:rPr lang="fa-IR" sz="2800" dirty="0" smtClean="0">
                <a:cs typeface="B Titr" panose="00000700000000000000" pitchFamily="2" charset="-78"/>
              </a:rPr>
              <a:t>     8 </a:t>
            </a:r>
            <a:r>
              <a:rPr lang="fa-IR" sz="2800" dirty="0">
                <a:cs typeface="B Titr" panose="00000700000000000000" pitchFamily="2" charset="-78"/>
              </a:rPr>
              <a:t>یا 3 و رقم صدگان آن ها 6 یا 7 باشد .</a:t>
            </a:r>
          </a:p>
          <a:p>
            <a:pPr algn="r">
              <a:lnSpc>
                <a:spcPct val="200000"/>
              </a:lnSpc>
              <a:buNone/>
            </a:pPr>
            <a:endParaRPr lang="fa-IR" sz="2800" dirty="0">
              <a:cs typeface="B Titr" panose="00000700000000000000" pitchFamily="2" charset="-78"/>
            </a:endParaRPr>
          </a:p>
          <a:p>
            <a:pPr algn="r">
              <a:lnSpc>
                <a:spcPct val="200000"/>
              </a:lnSpc>
              <a:buNone/>
            </a:pPr>
            <a:endParaRPr lang="fa-IR" sz="2800" dirty="0">
              <a:cs typeface="B Titr" panose="00000700000000000000" pitchFamily="2" charset="-78"/>
            </a:endParaRPr>
          </a:p>
          <a:p>
            <a:pPr algn="r">
              <a:lnSpc>
                <a:spcPct val="200000"/>
              </a:lnSpc>
              <a:buNone/>
            </a:pPr>
            <a:r>
              <a:rPr lang="fa-IR" sz="2800" dirty="0">
                <a:cs typeface="B Titr" panose="00000700000000000000" pitchFamily="2" charset="-78"/>
              </a:rPr>
              <a:t>                                                         </a:t>
            </a:r>
            <a:endParaRPr lang="en-US" sz="2800" dirty="0">
              <a:cs typeface="B Titr" panose="00000700000000000000" pitchFamily="2" charset="-78"/>
            </a:endParaRPr>
          </a:p>
          <a:p>
            <a:pPr algn="r">
              <a:lnSpc>
                <a:spcPct val="200000"/>
              </a:lnSpc>
              <a:buNone/>
            </a:pPr>
            <a:endParaRPr lang="fa-IR" sz="2800" dirty="0"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107407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r">
              <a:lnSpc>
                <a:spcPct val="200000"/>
              </a:lnSpc>
              <a:buNone/>
            </a:pPr>
            <a:r>
              <a:rPr lang="fa-IR" sz="2800" dirty="0" smtClean="0">
                <a:cs typeface="B Titr" pitchFamily="2" charset="-78"/>
              </a:rPr>
              <a:t>تمام عددهای سه رقمی را بنویسید که رقم یکان آن 7 و 3 و 1 رقم دهگان آن 5 و رقم صدگانش 2 و 9 باشد . </a:t>
            </a:r>
            <a:endParaRPr lang="fa-IR" sz="2800" dirty="0"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6288830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Nesa\Desktop\4.PNG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94" b="9290"/>
          <a:stretch/>
        </p:blipFill>
        <p:spPr bwMode="auto">
          <a:xfrm>
            <a:off x="457199" y="495918"/>
            <a:ext cx="9238130" cy="6362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31755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058" y="1893422"/>
            <a:ext cx="11027568" cy="6069288"/>
          </a:xfrm>
        </p:spPr>
        <p:txBody>
          <a:bodyPr>
            <a:normAutofit/>
          </a:bodyPr>
          <a:lstStyle/>
          <a:p>
            <a:pPr algn="r">
              <a:lnSpc>
                <a:spcPct val="200000"/>
              </a:lnSpc>
              <a:buNone/>
            </a:pPr>
            <a:r>
              <a:rPr lang="fa-IR" sz="2800" dirty="0">
                <a:cs typeface="B Titr" panose="00000700000000000000" pitchFamily="2" charset="-78"/>
              </a:rPr>
              <a:t>به چند حالت می توان با تفریق عددهای بین 1 تا 20 به عدد </a:t>
            </a:r>
            <a:r>
              <a:rPr lang="fa-IR" sz="2800" dirty="0" smtClean="0">
                <a:cs typeface="B Titr" panose="00000700000000000000" pitchFamily="2" charset="-78"/>
              </a:rPr>
              <a:t>14رسید </a:t>
            </a:r>
            <a:r>
              <a:rPr lang="fa-IR" sz="2800" dirty="0">
                <a:cs typeface="B Titr" panose="00000700000000000000" pitchFamily="2" charset="-78"/>
              </a:rPr>
              <a:t>. </a:t>
            </a:r>
          </a:p>
          <a:p>
            <a:pPr algn="r">
              <a:lnSpc>
                <a:spcPct val="200000"/>
              </a:lnSpc>
              <a:buNone/>
            </a:pPr>
            <a:endParaRPr lang="fa-IR" sz="2800" dirty="0">
              <a:cs typeface="B Titr" panose="00000700000000000000" pitchFamily="2" charset="-78"/>
            </a:endParaRPr>
          </a:p>
          <a:p>
            <a:pPr algn="r">
              <a:lnSpc>
                <a:spcPct val="200000"/>
              </a:lnSpc>
              <a:buNone/>
            </a:pPr>
            <a:r>
              <a:rPr lang="fa-IR" sz="2800" dirty="0">
                <a:solidFill>
                  <a:srgbClr val="FF0000"/>
                </a:solidFill>
                <a:cs typeface="B Titr" panose="00000700000000000000" pitchFamily="2" charset="-78"/>
              </a:rPr>
              <a:t> </a:t>
            </a:r>
            <a:r>
              <a:rPr lang="fa-IR" sz="2800" dirty="0" smtClean="0">
                <a:solidFill>
                  <a:srgbClr val="FF0000"/>
                </a:solidFill>
                <a:cs typeface="B Titr" panose="00000700000000000000" pitchFamily="2" charset="-78"/>
              </a:rPr>
              <a:t>                            14= 4 -18                   14 = 5 – 19                  14 =6 -20  </a:t>
            </a:r>
          </a:p>
          <a:p>
            <a:pPr algn="r">
              <a:lnSpc>
                <a:spcPct val="200000"/>
              </a:lnSpc>
              <a:buNone/>
            </a:pPr>
            <a:r>
              <a:rPr lang="fa-IR" sz="2800" dirty="0">
                <a:solidFill>
                  <a:srgbClr val="FF0000"/>
                </a:solidFill>
                <a:cs typeface="B Titr" panose="00000700000000000000" pitchFamily="2" charset="-78"/>
              </a:rPr>
              <a:t> </a:t>
            </a:r>
            <a:r>
              <a:rPr lang="fa-IR" sz="2800" dirty="0" smtClean="0">
                <a:solidFill>
                  <a:srgbClr val="FF0000"/>
                </a:solidFill>
                <a:cs typeface="B Titr" panose="00000700000000000000" pitchFamily="2" charset="-78"/>
              </a:rPr>
              <a:t>                              14=1-15                      14=2- 16                 14 = 3- 17 </a:t>
            </a:r>
            <a:endParaRPr lang="fa-IR" sz="28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121162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r">
              <a:lnSpc>
                <a:spcPct val="200000"/>
              </a:lnSpc>
              <a:buNone/>
            </a:pPr>
            <a:r>
              <a:rPr lang="fa-IR" sz="2800" dirty="0" smtClean="0">
                <a:cs typeface="B Titr" pitchFamily="2" charset="-78"/>
              </a:rPr>
              <a:t>برای تزیین یک رومیزی از 10 گل استفاده کرده ایم . برای تزیین 7 رومیزی به چند گل نیاز داریم ؟</a:t>
            </a:r>
            <a:endParaRPr lang="fa-IR" sz="2800" dirty="0"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6239701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5400" y="2708920"/>
            <a:ext cx="10523512" cy="5997280"/>
          </a:xfrm>
        </p:spPr>
        <p:txBody>
          <a:bodyPr>
            <a:normAutofit/>
          </a:bodyPr>
          <a:lstStyle/>
          <a:p>
            <a:pPr algn="r"/>
            <a:r>
              <a:rPr lang="fa-IR" sz="2800" dirty="0">
                <a:cs typeface="B Titr" panose="00000700000000000000" pitchFamily="2" charset="-78"/>
              </a:rPr>
              <a:t>به چند حالت می توان با سکه های 50 و 100 ریالی 200 ریال ساخت .</a:t>
            </a:r>
          </a:p>
          <a:p>
            <a:endParaRPr lang="fa-IR" sz="2800" dirty="0">
              <a:cs typeface="B Titr" panose="00000700000000000000" pitchFamily="2" charset="-78"/>
            </a:endParaRPr>
          </a:p>
          <a:p>
            <a:endParaRPr lang="fa-IR" sz="2800" dirty="0">
              <a:cs typeface="B Titr" panose="00000700000000000000" pitchFamily="2" charset="-78"/>
            </a:endParaRPr>
          </a:p>
          <a:p>
            <a:pPr>
              <a:buNone/>
            </a:pPr>
            <a:r>
              <a:rPr lang="fa-IR" sz="2800" dirty="0">
                <a:solidFill>
                  <a:srgbClr val="FF0000"/>
                </a:solidFill>
                <a:cs typeface="B Titr" panose="00000700000000000000" pitchFamily="2" charset="-78"/>
              </a:rPr>
              <a:t>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017191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9624" y="2243463"/>
            <a:ext cx="8075240" cy="6069288"/>
          </a:xfrm>
        </p:spPr>
        <p:txBody>
          <a:bodyPr>
            <a:normAutofit/>
          </a:bodyPr>
          <a:lstStyle/>
          <a:p>
            <a:pPr marL="0" indent="0" algn="r">
              <a:buNone/>
            </a:pPr>
            <a:r>
              <a:rPr lang="fa-IR" sz="2800" dirty="0">
                <a:cs typeface="B Titr" panose="00000700000000000000" pitchFamily="2" charset="-78"/>
              </a:rPr>
              <a:t>با رقم های 3 و 5 و 7 چند عدد سه رقمی می توان نوشت ؟ 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767408" y="2348880"/>
          <a:ext cx="3600399" cy="40538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188464"/>
                <a:gridCol w="1188464"/>
                <a:gridCol w="1223471"/>
              </a:tblGrid>
              <a:tr h="0">
                <a:tc>
                  <a:txBody>
                    <a:bodyPr/>
                    <a:lstStyle/>
                    <a:p>
                      <a:pPr rtl="1"/>
                      <a:r>
                        <a:rPr lang="fa-IR" sz="2800" dirty="0" smtClean="0">
                          <a:cs typeface="B Titr" pitchFamily="2" charset="-78"/>
                        </a:rPr>
                        <a:t>     یکان </a:t>
                      </a:r>
                      <a:endParaRPr lang="fa-IR" sz="2800" dirty="0">
                        <a:cs typeface="B Titr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fa-IR" sz="2800" dirty="0" smtClean="0">
                          <a:cs typeface="B Titr" pitchFamily="2" charset="-78"/>
                        </a:rPr>
                        <a:t>    دهگان </a:t>
                      </a:r>
                      <a:endParaRPr lang="fa-IR" sz="2800" dirty="0">
                        <a:cs typeface="B Titr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fa-IR" sz="2800" dirty="0" smtClean="0">
                          <a:cs typeface="B Titr" pitchFamily="2" charset="-78"/>
                        </a:rPr>
                        <a:t>     صدگان</a:t>
                      </a:r>
                      <a:endParaRPr lang="fa-IR" sz="2800" dirty="0">
                        <a:cs typeface="B Titr" pitchFamily="2" charset="-78"/>
                      </a:endParaRPr>
                    </a:p>
                  </a:txBody>
                  <a:tcPr/>
                </a:tc>
              </a:tr>
              <a:tr h="415291">
                <a:tc>
                  <a:txBody>
                    <a:bodyPr/>
                    <a:lstStyle/>
                    <a:p>
                      <a:pPr rtl="1"/>
                      <a:r>
                        <a:rPr lang="fa-IR" sz="2800" dirty="0" smtClean="0">
                          <a:cs typeface="B Titr" pitchFamily="2" charset="-78"/>
                        </a:rPr>
                        <a:t>         3</a:t>
                      </a:r>
                      <a:endParaRPr lang="fa-IR" sz="2800" dirty="0">
                        <a:cs typeface="B Titr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fa-IR" sz="2800" dirty="0" smtClean="0">
                          <a:cs typeface="B Titr" pitchFamily="2" charset="-78"/>
                        </a:rPr>
                        <a:t>          5</a:t>
                      </a:r>
                      <a:endParaRPr lang="fa-IR" sz="2800" dirty="0">
                        <a:cs typeface="B Titr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fa-IR" sz="2800" dirty="0" smtClean="0">
                          <a:cs typeface="B Titr" pitchFamily="2" charset="-78"/>
                        </a:rPr>
                        <a:t>      </a:t>
                      </a:r>
                      <a:r>
                        <a:rPr lang="fa-IR" sz="2800" baseline="0" dirty="0" smtClean="0">
                          <a:cs typeface="B Titr" pitchFamily="2" charset="-78"/>
                        </a:rPr>
                        <a:t> </a:t>
                      </a:r>
                      <a:r>
                        <a:rPr lang="fa-IR" sz="2800" dirty="0" smtClean="0">
                          <a:cs typeface="B Titr" pitchFamily="2" charset="-78"/>
                        </a:rPr>
                        <a:t>   7</a:t>
                      </a:r>
                      <a:endParaRPr lang="fa-IR" sz="2800" dirty="0">
                        <a:cs typeface="B Titr" pitchFamily="2" charset="-78"/>
                      </a:endParaRPr>
                    </a:p>
                  </a:txBody>
                  <a:tcPr/>
                </a:tc>
              </a:tr>
              <a:tr h="415291">
                <a:tc>
                  <a:txBody>
                    <a:bodyPr/>
                    <a:lstStyle/>
                    <a:p>
                      <a:pPr rtl="1"/>
                      <a:r>
                        <a:rPr lang="fa-IR" sz="2800" dirty="0" smtClean="0">
                          <a:cs typeface="B Titr" pitchFamily="2" charset="-78"/>
                        </a:rPr>
                        <a:t>          5</a:t>
                      </a:r>
                      <a:endParaRPr lang="fa-IR" sz="2800" dirty="0">
                        <a:cs typeface="B Titr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fa-IR" sz="2800" dirty="0" smtClean="0">
                          <a:cs typeface="B Titr" pitchFamily="2" charset="-78"/>
                        </a:rPr>
                        <a:t>          3</a:t>
                      </a:r>
                      <a:endParaRPr lang="fa-IR" sz="2800" dirty="0">
                        <a:cs typeface="B Titr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fa-IR" sz="2800" dirty="0" smtClean="0">
                          <a:cs typeface="B Titr" pitchFamily="2" charset="-78"/>
                        </a:rPr>
                        <a:t>          7</a:t>
                      </a:r>
                      <a:endParaRPr lang="fa-IR" sz="2800" dirty="0">
                        <a:cs typeface="B Titr" pitchFamily="2" charset="-78"/>
                      </a:endParaRPr>
                    </a:p>
                  </a:txBody>
                  <a:tcPr/>
                </a:tc>
              </a:tr>
              <a:tr h="415291">
                <a:tc>
                  <a:txBody>
                    <a:bodyPr/>
                    <a:lstStyle/>
                    <a:p>
                      <a:pPr rtl="1"/>
                      <a:r>
                        <a:rPr lang="fa-IR" sz="2800" dirty="0" smtClean="0">
                          <a:cs typeface="B Titr" pitchFamily="2" charset="-78"/>
                        </a:rPr>
                        <a:t>          3</a:t>
                      </a:r>
                      <a:endParaRPr lang="fa-IR" sz="2800" dirty="0">
                        <a:cs typeface="B Titr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fa-IR" sz="2800" dirty="0" smtClean="0">
                          <a:cs typeface="B Titr" pitchFamily="2" charset="-78"/>
                        </a:rPr>
                        <a:t>           7</a:t>
                      </a:r>
                      <a:endParaRPr lang="fa-IR" sz="2800" dirty="0">
                        <a:cs typeface="B Titr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fa-IR" sz="2800" dirty="0" smtClean="0">
                          <a:cs typeface="B Titr" pitchFamily="2" charset="-78"/>
                        </a:rPr>
                        <a:t>          5</a:t>
                      </a:r>
                      <a:endParaRPr lang="fa-IR" sz="2800" dirty="0">
                        <a:cs typeface="B Titr" pitchFamily="2" charset="-78"/>
                      </a:endParaRPr>
                    </a:p>
                  </a:txBody>
                  <a:tcPr/>
                </a:tc>
              </a:tr>
              <a:tr h="415291">
                <a:tc>
                  <a:txBody>
                    <a:bodyPr/>
                    <a:lstStyle/>
                    <a:p>
                      <a:pPr rtl="1"/>
                      <a:r>
                        <a:rPr lang="fa-IR" sz="2800" dirty="0" smtClean="0">
                          <a:cs typeface="B Titr" pitchFamily="2" charset="-78"/>
                        </a:rPr>
                        <a:t>           7</a:t>
                      </a:r>
                      <a:endParaRPr lang="fa-IR" sz="2800" dirty="0">
                        <a:cs typeface="B Titr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fa-IR" sz="2800" dirty="0" smtClean="0">
                          <a:cs typeface="B Titr" pitchFamily="2" charset="-78"/>
                        </a:rPr>
                        <a:t>           3</a:t>
                      </a:r>
                      <a:endParaRPr lang="fa-IR" sz="2800" dirty="0">
                        <a:cs typeface="B Titr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fa-IR" sz="2800" dirty="0" smtClean="0">
                          <a:cs typeface="B Titr" pitchFamily="2" charset="-78"/>
                        </a:rPr>
                        <a:t>          5</a:t>
                      </a:r>
                      <a:endParaRPr lang="fa-IR" sz="2800" dirty="0">
                        <a:cs typeface="B Titr" pitchFamily="2" charset="-78"/>
                      </a:endParaRPr>
                    </a:p>
                  </a:txBody>
                  <a:tcPr/>
                </a:tc>
              </a:tr>
              <a:tr h="415291">
                <a:tc>
                  <a:txBody>
                    <a:bodyPr/>
                    <a:lstStyle/>
                    <a:p>
                      <a:pPr rtl="1"/>
                      <a:r>
                        <a:rPr lang="fa-IR" sz="2800" dirty="0" smtClean="0">
                          <a:cs typeface="B Titr" pitchFamily="2" charset="-78"/>
                        </a:rPr>
                        <a:t>           7</a:t>
                      </a:r>
                      <a:endParaRPr lang="fa-IR" sz="2800" dirty="0">
                        <a:cs typeface="B Titr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fa-IR" sz="2800" dirty="0" smtClean="0">
                          <a:cs typeface="B Titr" pitchFamily="2" charset="-78"/>
                        </a:rPr>
                        <a:t>           5</a:t>
                      </a:r>
                      <a:endParaRPr lang="fa-IR" sz="2800" dirty="0">
                        <a:cs typeface="B Titr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fa-IR" sz="2800" dirty="0" smtClean="0">
                          <a:cs typeface="B Titr" pitchFamily="2" charset="-78"/>
                        </a:rPr>
                        <a:t>          3</a:t>
                      </a:r>
                      <a:endParaRPr lang="fa-IR" sz="2800" dirty="0">
                        <a:cs typeface="B Titr" pitchFamily="2" charset="-78"/>
                      </a:endParaRPr>
                    </a:p>
                  </a:txBody>
                  <a:tcPr/>
                </a:tc>
              </a:tr>
              <a:tr h="415291">
                <a:tc>
                  <a:txBody>
                    <a:bodyPr/>
                    <a:lstStyle/>
                    <a:p>
                      <a:pPr rtl="1"/>
                      <a:r>
                        <a:rPr lang="fa-IR" sz="2800" dirty="0" smtClean="0">
                          <a:cs typeface="B Titr" pitchFamily="2" charset="-78"/>
                        </a:rPr>
                        <a:t>           5</a:t>
                      </a:r>
                      <a:endParaRPr lang="fa-IR" sz="2800" dirty="0">
                        <a:cs typeface="B Titr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fa-IR" sz="2800" dirty="0" smtClean="0">
                          <a:cs typeface="B Titr" pitchFamily="2" charset="-78"/>
                        </a:rPr>
                        <a:t>           7</a:t>
                      </a:r>
                      <a:endParaRPr lang="fa-IR" sz="2800" dirty="0">
                        <a:cs typeface="B Titr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fa-IR" sz="2800" dirty="0" smtClean="0">
                          <a:cs typeface="B Titr" pitchFamily="2" charset="-78"/>
                        </a:rPr>
                        <a:t>          3</a:t>
                      </a:r>
                      <a:endParaRPr lang="fa-IR" sz="2800" dirty="0">
                        <a:cs typeface="B Titr" pitchFamily="2" charset="-78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22011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9</TotalTime>
  <Words>353</Words>
  <Application>Microsoft Office PowerPoint</Application>
  <PresentationFormat>Widescreen</PresentationFormat>
  <Paragraphs>52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B Titr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reza Golestan</dc:creator>
  <cp:lastModifiedBy>Alireza Golestan</cp:lastModifiedBy>
  <cp:revision>52</cp:revision>
  <dcterms:created xsi:type="dcterms:W3CDTF">2015-07-06T05:06:21Z</dcterms:created>
  <dcterms:modified xsi:type="dcterms:W3CDTF">2015-09-28T09:31:53Z</dcterms:modified>
</cp:coreProperties>
</file>